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28"/>
  </p:notesMasterIdLst>
  <p:handoutMasterIdLst>
    <p:handoutMasterId r:id="rId29"/>
  </p:handoutMasterIdLst>
  <p:sldIdLst>
    <p:sldId id="347" r:id="rId4"/>
    <p:sldId id="348" r:id="rId5"/>
    <p:sldId id="349" r:id="rId6"/>
    <p:sldId id="394" r:id="rId7"/>
    <p:sldId id="395" r:id="rId8"/>
    <p:sldId id="402" r:id="rId9"/>
    <p:sldId id="396" r:id="rId10"/>
    <p:sldId id="397" r:id="rId11"/>
    <p:sldId id="401" r:id="rId12"/>
    <p:sldId id="403" r:id="rId13"/>
    <p:sldId id="413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4" r:id="rId22"/>
    <p:sldId id="376" r:id="rId23"/>
    <p:sldId id="326" r:id="rId24"/>
    <p:sldId id="327" r:id="rId25"/>
    <p:sldId id="415" r:id="rId26"/>
    <p:sldId id="311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7EDDFFAA-6769-AC41-B289-237148E39F85}">
          <p14:sldIdLst>
            <p14:sldId id="347"/>
            <p14:sldId id="348"/>
            <p14:sldId id="349"/>
            <p14:sldId id="394"/>
          </p14:sldIdLst>
        </p14:section>
        <p14:section name="Cuboids" id="{D403228B-64BC-CC48-A017-F2BE5B3B6A3E}">
          <p14:sldIdLst>
            <p14:sldId id="395"/>
          </p14:sldIdLst>
        </p14:section>
        <p14:section name="Palouse Relations" id="{84749F13-4811-0B48-B9E2-1A298689FE35}">
          <p14:sldIdLst>
            <p14:sldId id="402"/>
            <p14:sldId id="396"/>
            <p14:sldId id="397"/>
            <p14:sldId id="401"/>
          </p14:sldIdLst>
        </p14:section>
        <p14:section name="Elastic Scaling" id="{F3EA1E62-6CF7-A44C-A690-EBC810D31BBE}">
          <p14:sldIdLst>
            <p14:sldId id="403"/>
            <p14:sldId id="413"/>
          </p14:sldIdLst>
        </p14:section>
        <p14:section name="Fractions Of" id="{72A7F344-4805-6849-B9FD-01B17A632D44}">
          <p14:sldIdLst>
            <p14:sldId id="405"/>
            <p14:sldId id="406"/>
            <p14:sldId id="407"/>
            <p14:sldId id="408"/>
            <p14:sldId id="409"/>
            <p14:sldId id="410"/>
            <p14:sldId id="411"/>
            <p14:sldId id="414"/>
          </p14:sldIdLst>
        </p14:section>
        <p14:section name="Reflecting" id="{2B5B01ED-DF91-D04D-AD9B-C511988B8B3E}">
          <p14:sldIdLst>
            <p14:sldId id="376"/>
            <p14:sldId id="326"/>
            <p14:sldId id="327"/>
            <p14:sldId id="415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clrMode="bw"/>
  <p:clrMru>
    <a:srgbClr val="F6EDDD"/>
    <a:srgbClr val="FF0000"/>
    <a:srgbClr val="FF8000"/>
    <a:srgbClr val="000000"/>
    <a:srgbClr val="CCFF66"/>
    <a:srgbClr val="B1CEFA"/>
    <a:srgbClr val="FFB5C2"/>
    <a:srgbClr val="AAAEF9"/>
    <a:srgbClr val="00FFFF"/>
    <a:srgbClr val="083F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5596" autoAdjust="0"/>
  </p:normalViewPr>
  <p:slideViewPr>
    <p:cSldViewPr>
      <p:cViewPr>
        <p:scale>
          <a:sx n="72" d="100"/>
          <a:sy n="72" d="100"/>
        </p:scale>
        <p:origin x="-1072" y="-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3" d="100"/>
          <a:sy n="73" d="100"/>
        </p:scale>
        <p:origin x="-1312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3C14FC-E28E-3542-A92D-C787A61D9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6474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7777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we demonstrate the use for fractional increase and decrease; 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same as Palouse relationship, different experience.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Materials - enactive: model for understanding ratio as change in the unit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learners' powers: do/undo; desire to express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88348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84799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8146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4438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26001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materials - iconic; what can be gained through observation and discussion?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What needs didactic structure?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pedagogic issues: exploring materials, mathematical meaning developing from exploration + input(cuboids);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'scientific' knowledge through structure (Palouse);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exploration of materials in a structured environment (elastics &amp; 3D cards);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didactic guidance (3D cards).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509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562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5149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06848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9151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alouse:</a:t>
            </a:r>
            <a:r>
              <a:rPr lang="en-GB" baseline="0"/>
              <a:t> symbolic presentation; participants ‘making real’; dependent on SWYS and use of powers; Structured so Same &amp; Different applies to encounter underlying structure; also rehearsal of fraction calculations</a:t>
            </a:r>
          </a:p>
          <a:p>
            <a:r>
              <a:rPr lang="en-GB" baseline="0"/>
              <a:t>Cuboids: underlying structural relations; constraint (only one missing); no measuring instrruments</a:t>
            </a:r>
          </a:p>
          <a:p>
            <a:r>
              <a:rPr lang="en-GB" baseline="0"/>
              <a:t>Elastics: underlying awareness being appealed to; used to fractionate; supports mental and kinesthetic appreciati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4817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3310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4572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Possible methods: combinatorics; 'it looks like'; 'it looks as if'; judging by eye; </a:t>
            </a:r>
            <a:b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</a:br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finding similarity by eye;</a:t>
            </a:r>
            <a:b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</a:br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finding similarity by rays from a point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materials being used to promote mathematical ideas - enactive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learners' powers: comparison -same and different; observation- what do I see?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02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7573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66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7900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25463" y="685800"/>
            <a:ext cx="2354262" cy="17668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82777" y="2750268"/>
            <a:ext cx="4957591" cy="2955761"/>
          </a:xfrm>
        </p:spPr>
        <p:txBody>
          <a:bodyPr/>
          <a:lstStyle/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Not materials -symbolic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learners' powers: same/different; pattern/relationship/structure; 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desire to express;</a:t>
            </a:r>
          </a:p>
          <a:p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with and across the grain (sequential numbers are avoided,</a:t>
            </a:r>
            <a:b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</a:br>
            <a:r>
              <a:rPr lang="en-GB" sz="1200" kern="1200">
                <a:solidFill>
                  <a:schemeClr val="tx1"/>
                </a:solidFill>
                <a:effectLst/>
                <a:latin typeface="Times" charset="0"/>
                <a:ea typeface="ＭＳ Ｐゴシック" charset="-128"/>
                <a:cs typeface="ＭＳ Ｐゴシック" charset="-128"/>
              </a:rPr>
              <a:t> but 'with the grain' shows similarities, 'across the grain' to express structure)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861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366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12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873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4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1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47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2E515-CBB6-2C4F-887A-7A09EA7F9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6955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8DA8-0E12-ED47-8926-B440E4C5C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490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274BF-54AE-164B-8414-D524EDF06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201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1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49" y="1016000"/>
            <a:ext cx="4210051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42A84-A185-8041-882C-D9D79D390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79603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9DC67-AE45-4C41-94D6-ADBBF77F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52032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FF4F4-3F8D-E14D-9E11-5F45BADCC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46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19735-15F9-AC47-B4EE-083A6DD5E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3249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B6F65-6902-1741-881B-9C0E27346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3545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788FF-46BB-5B4E-BC73-DC20F02DC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9485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52D36-83D8-3B47-836B-E05F6AD13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1958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6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2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1F3D4-0246-E749-92B4-5B93655D8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491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E7867-8746-8144-9523-B84FCF18F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61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05CF-DEDD-4B4D-8876-53FA9600EE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39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5F259-123C-BB43-9DE5-9E561C50F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21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5281-4327-F541-B1C2-8D931DA46D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14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1B40F-0C52-134B-8D44-769D5F760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51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A8257-0D9C-E141-B4F1-F35C800F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04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5DD40-A89E-494A-B48D-D8130A570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525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048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FF9A-F5CF-2640-8ED6-0C87A97C6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158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F5387-5F1A-DE4F-8AE9-D863905CB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89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E049B-D17F-004B-BDD6-EE0CA3968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189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1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1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4E6F2-BA61-0240-A78D-6D32322A6B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5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2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7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50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631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2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8202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568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6611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536" y="1124745"/>
            <a:ext cx="8424936" cy="52565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-74240" y="64748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912F652-3DF6-A74F-AAEC-960906F7E917}" type="slidenum">
              <a:rPr lang="en-US" sz="16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3">
              <a:lumMod val="50000"/>
            </a:schemeClr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3">
            <a:lumMod val="50000"/>
          </a:schemeClr>
        </a:buClr>
        <a:buSzPct val="75000"/>
        <a:buFont typeface="Wingdings" charset="2"/>
        <a:buChar char="v"/>
        <a:defRPr sz="2400">
          <a:solidFill>
            <a:srgbClr val="800000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Tx/>
        <a:buChar char="–"/>
        <a:defRPr sz="2000">
          <a:solidFill>
            <a:schemeClr val="accent3">
              <a:lumMod val="50000"/>
            </a:schemeClr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Times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1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1" y="6280151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C67256E7-EA81-5C49-87D1-40A0CE169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53B26D5F-70EC-8040-97B8-0D07D88D3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hyperlink" Target="file://localhost/Users/jhm3/Documents/Files/%20%20%20%20Current%20Activities/%20%20%20%20%20Events%202014/07.05%20Manchester/Resources/Elastic%20Multn/Elastic%20Multiplication.pptx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9" y="1844824"/>
            <a:ext cx="7489825" cy="2133600"/>
          </a:xfrm>
        </p:spPr>
        <p:txBody>
          <a:bodyPr anchor="t"/>
          <a:lstStyle/>
          <a:p>
            <a:pPr algn="ctr"/>
            <a:r>
              <a:rPr lang="en-GB"/>
              <a:t>Drawing on Learners’ Perspectives</a:t>
            </a:r>
            <a:r>
              <a:rPr lang="en-GB" b="1"/>
              <a:t/>
            </a:r>
            <a:br>
              <a:rPr lang="en-GB" b="1"/>
            </a:br>
            <a:r>
              <a:rPr lang="en-GB"/>
              <a:t/>
            </a:r>
            <a:br>
              <a:rPr lang="en-GB"/>
            </a:b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1987440" y="3645025"/>
            <a:ext cx="533845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Anne Watson &amp; 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STEM Education NW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uly 5 2014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6" y="4953001"/>
            <a:ext cx="8748713" cy="1712912"/>
            <a:chOff x="110" y="96"/>
            <a:chExt cx="5511" cy="1079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48" y="144"/>
              <a:ext cx="1473" cy="1031"/>
              <a:chOff x="4076" y="144"/>
              <a:chExt cx="1473" cy="1031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76" y="768"/>
                <a:ext cx="1473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1" y="1219201"/>
            <a:ext cx="2852673" cy="30777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35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lastic Scaling</a:t>
            </a:r>
          </a:p>
        </p:txBody>
      </p:sp>
      <p:sp>
        <p:nvSpPr>
          <p:cNvPr id="4" name="Rounded Rectangle 3">
            <a:hlinkClick r:id="rId3" action="ppaction://hlinkpres?slideindex=1&amp;slidetitle=Elastic Multiplication"/>
          </p:cNvPr>
          <p:cNvSpPr/>
          <p:nvPr/>
        </p:nvSpPr>
        <p:spPr bwMode="auto">
          <a:xfrm>
            <a:off x="3347864" y="1412776"/>
            <a:ext cx="1440160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227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2195736" y="2204865"/>
            <a:ext cx="3816424" cy="1368152"/>
          </a:xfrm>
          <a:prstGeom prst="cloudCallout">
            <a:avLst>
              <a:gd name="adj1" fmla="val -39080"/>
              <a:gd name="adj2" fmla="val -1257"/>
            </a:avLst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powers were you using?</a:t>
            </a:r>
          </a:p>
        </p:txBody>
      </p:sp>
      <p:sp>
        <p:nvSpPr>
          <p:cNvPr id="5" name="Cloud Callout 4"/>
          <p:cNvSpPr/>
          <p:nvPr/>
        </p:nvSpPr>
        <p:spPr bwMode="auto">
          <a:xfrm>
            <a:off x="3131840" y="3284985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What worlds were you in?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3851920" y="4581129"/>
            <a:ext cx="453650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FFFF00"/>
                </a:solidFill>
              </a:rPr>
              <a:t>C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onnections with Cuboids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 &amp; Palouse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47835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aise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1" y="1916114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9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1482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ping Stones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64088" y="692697"/>
            <a:ext cx="2520280" cy="2016224"/>
            <a:chOff x="1968" y="1488"/>
            <a:chExt cx="1920" cy="1536"/>
          </a:xfrm>
        </p:grpSpPr>
        <p:sp>
          <p:nvSpPr>
            <p:cNvPr id="5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0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51522" y="1124744"/>
            <a:ext cx="5019323" cy="1200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Raise your hand when you can see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something that is 1/4 – 1/5</a:t>
            </a:r>
            <a:br>
              <a:rPr lang="en-GB" sz="2400" b="0">
                <a:solidFill>
                  <a:srgbClr val="008000"/>
                </a:solidFill>
              </a:rPr>
            </a:br>
            <a:r>
              <a:rPr lang="en-GB" sz="2400" b="0">
                <a:solidFill>
                  <a:srgbClr val="008000"/>
                </a:solidFill>
              </a:rPr>
              <a:t>of something else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11560" y="3068960"/>
            <a:ext cx="3537203" cy="3321081"/>
            <a:chOff x="611560" y="3068960"/>
            <a:chExt cx="3537202" cy="3321080"/>
          </a:xfrm>
        </p:grpSpPr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1700490" y="3140968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>
              <a:off x="2078532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48"/>
            <p:cNvSpPr>
              <a:spLocks noChangeArrowheads="1"/>
            </p:cNvSpPr>
            <p:nvPr/>
          </p:nvSpPr>
          <p:spPr bwMode="auto">
            <a:xfrm>
              <a:off x="3014636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49"/>
            <p:cNvSpPr>
              <a:spLocks noChangeArrowheads="1"/>
            </p:cNvSpPr>
            <p:nvPr/>
          </p:nvSpPr>
          <p:spPr bwMode="auto">
            <a:xfrm>
              <a:off x="3392678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>
              <a:off x="1700490" y="3519010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2" name="Rectangle 51"/>
            <p:cNvSpPr>
              <a:spLocks noChangeArrowheads="1"/>
            </p:cNvSpPr>
            <p:nvPr/>
          </p:nvSpPr>
          <p:spPr bwMode="auto">
            <a:xfrm>
              <a:off x="2078532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3" name="Rectangle 52"/>
            <p:cNvSpPr>
              <a:spLocks noChangeArrowheads="1"/>
            </p:cNvSpPr>
            <p:nvPr/>
          </p:nvSpPr>
          <p:spPr bwMode="auto">
            <a:xfrm>
              <a:off x="3014636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3392678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00490" y="4473116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6" name="Rectangle 55"/>
            <p:cNvSpPr>
              <a:spLocks noChangeArrowheads="1"/>
            </p:cNvSpPr>
            <p:nvPr/>
          </p:nvSpPr>
          <p:spPr bwMode="auto">
            <a:xfrm>
              <a:off x="2078532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7" name="Rectangle 56"/>
            <p:cNvSpPr>
              <a:spLocks noChangeArrowheads="1"/>
            </p:cNvSpPr>
            <p:nvPr/>
          </p:nvSpPr>
          <p:spPr bwMode="auto">
            <a:xfrm>
              <a:off x="3014636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392678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9" name="Rectangle 58"/>
            <p:cNvSpPr>
              <a:spLocks noChangeArrowheads="1"/>
            </p:cNvSpPr>
            <p:nvPr/>
          </p:nvSpPr>
          <p:spPr bwMode="auto">
            <a:xfrm>
              <a:off x="1700490" y="4851158"/>
              <a:ext cx="378042" cy="378042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2078532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1" name="Rectangle 60"/>
            <p:cNvSpPr>
              <a:spLocks noChangeArrowheads="1"/>
            </p:cNvSpPr>
            <p:nvPr/>
          </p:nvSpPr>
          <p:spPr bwMode="auto">
            <a:xfrm>
              <a:off x="3014636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2" name="Rectangle 61"/>
            <p:cNvSpPr>
              <a:spLocks noChangeArrowheads="1"/>
            </p:cNvSpPr>
            <p:nvPr/>
          </p:nvSpPr>
          <p:spPr bwMode="auto">
            <a:xfrm>
              <a:off x="3392678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>
              <a:off x="3770720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3770720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5" name="Rectangle 64"/>
            <p:cNvSpPr>
              <a:spLocks noChangeArrowheads="1"/>
            </p:cNvSpPr>
            <p:nvPr/>
          </p:nvSpPr>
          <p:spPr bwMode="auto">
            <a:xfrm>
              <a:off x="3770720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Rectangle 65"/>
            <p:cNvSpPr>
              <a:spLocks noChangeArrowheads="1"/>
            </p:cNvSpPr>
            <p:nvPr/>
          </p:nvSpPr>
          <p:spPr bwMode="auto">
            <a:xfrm>
              <a:off x="3770720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92578" y="4581128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628482" y="3717032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11560" y="3780328"/>
              <a:ext cx="44085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50" name="Left Brace 49"/>
            <p:cNvSpPr/>
            <p:nvPr/>
          </p:nvSpPr>
          <p:spPr bwMode="auto">
            <a:xfrm>
              <a:off x="1124426" y="3068960"/>
              <a:ext cx="432048" cy="2232248"/>
            </a:xfrm>
            <a:prstGeom prst="leftBrace">
              <a:avLst>
                <a:gd name="adj1" fmla="val 40824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Left Brace 50"/>
            <p:cNvSpPr/>
            <p:nvPr/>
          </p:nvSpPr>
          <p:spPr bwMode="auto">
            <a:xfrm rot="16200000">
              <a:off x="2672598" y="4329100"/>
              <a:ext cx="432048" cy="2520280"/>
            </a:xfrm>
            <a:prstGeom prst="leftBrace">
              <a:avLst>
                <a:gd name="adj1" fmla="val 32487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92578" y="5805264"/>
              <a:ext cx="81448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+1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52545"/>
              </p:ext>
            </p:extLst>
          </p:nvPr>
        </p:nvGraphicFramePr>
        <p:xfrm>
          <a:off x="4848869" y="3140398"/>
          <a:ext cx="1593851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4" imgW="622300" imgH="393700" progId="Equation.DSMT4">
                  <p:embed/>
                </p:oleObj>
              </mc:Choice>
              <mc:Fallback>
                <p:oleObj name="Equation" r:id="rId4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869" y="3140398"/>
                        <a:ext cx="1593851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8820"/>
              </p:ext>
            </p:extLst>
          </p:nvPr>
        </p:nvGraphicFramePr>
        <p:xfrm>
          <a:off x="6563370" y="3068960"/>
          <a:ext cx="189706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6" imgW="711200" imgH="431800" progId="Equation.DSMT4">
                  <p:embed/>
                </p:oleObj>
              </mc:Choice>
              <mc:Fallback>
                <p:oleObj name="Equation" r:id="rId6" imgW="711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3370" y="3068960"/>
                        <a:ext cx="189706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44346"/>
              </p:ext>
            </p:extLst>
          </p:nvPr>
        </p:nvGraphicFramePr>
        <p:xfrm>
          <a:off x="4708525" y="5589861"/>
          <a:ext cx="1625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8" imgW="635000" imgH="393700" progId="Equation.DSMT4">
                  <p:embed/>
                </p:oleObj>
              </mc:Choice>
              <mc:Fallback>
                <p:oleObj name="Equation" r:id="rId8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525" y="5589861"/>
                        <a:ext cx="16256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6695"/>
              </p:ext>
            </p:extLst>
          </p:nvPr>
        </p:nvGraphicFramePr>
        <p:xfrm>
          <a:off x="6421439" y="5518422"/>
          <a:ext cx="19319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0" imgW="723900" imgH="431800" progId="Equation.DSMT4">
                  <p:embed/>
                </p:oleObj>
              </mc:Choice>
              <mc:Fallback>
                <p:oleObj name="Equation" r:id="rId10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1439" y="5518422"/>
                        <a:ext cx="19319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ular Callout 57"/>
          <p:cNvSpPr/>
          <p:nvPr/>
        </p:nvSpPr>
        <p:spPr bwMode="auto">
          <a:xfrm>
            <a:off x="4644008" y="4365105"/>
            <a:ext cx="4248472" cy="1008112"/>
          </a:xfrm>
          <a:prstGeom prst="wedgeRoundRectCallout">
            <a:avLst>
              <a:gd name="adj1" fmla="val -29447"/>
              <a:gd name="adj2" fmla="val 77445"/>
              <a:gd name="adj3" fmla="val 16667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What needs to change so as to ‘see’ that</a:t>
            </a:r>
          </a:p>
        </p:txBody>
      </p:sp>
    </p:spTree>
    <p:extLst>
      <p:ext uri="{BB962C8B-B14F-4D97-AF65-F5344CB8AC3E}">
        <p14:creationId xmlns:p14="http://schemas.microsoft.com/office/powerpoint/2010/main" val="1646319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 (Say What You See)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3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2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5" y="1268761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6"/>
            <a:ext cx="1887271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3" y="3220806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65918"/>
              </p:ext>
            </p:extLst>
          </p:nvPr>
        </p:nvGraphicFramePr>
        <p:xfrm>
          <a:off x="3275856" y="5229224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229224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10184"/>
              </p:ext>
            </p:extLst>
          </p:nvPr>
        </p:nvGraphicFramePr>
        <p:xfrm>
          <a:off x="2411762" y="5229202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2" y="5229202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08857"/>
              </p:ext>
            </p:extLst>
          </p:nvPr>
        </p:nvGraphicFramePr>
        <p:xfrm>
          <a:off x="1547666" y="5229202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6" y="5229202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05884"/>
              </p:ext>
            </p:extLst>
          </p:nvPr>
        </p:nvGraphicFramePr>
        <p:xfrm>
          <a:off x="6279925" y="5229200"/>
          <a:ext cx="668339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0" imgW="215900" imgH="393700" progId="Equation.DSMT4">
                  <p:embed/>
                </p:oleObj>
              </mc:Choice>
              <mc:Fallback>
                <p:oleObj name="Equation" r:id="rId10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9925" y="5229200"/>
                        <a:ext cx="668339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32282"/>
              </p:ext>
            </p:extLst>
          </p:nvPr>
        </p:nvGraphicFramePr>
        <p:xfrm>
          <a:off x="4104057" y="5229200"/>
          <a:ext cx="668339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2" imgW="215900" imgH="393700" progId="Equation.DSMT4">
                  <p:embed/>
                </p:oleObj>
              </mc:Choice>
              <mc:Fallback>
                <p:oleObj name="Equation" r:id="rId12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4057" y="5229200"/>
                        <a:ext cx="668339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4285"/>
              </p:ext>
            </p:extLst>
          </p:nvPr>
        </p:nvGraphicFramePr>
        <p:xfrm>
          <a:off x="5161708" y="5229202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4" imgW="228600" imgH="393700" progId="Equation.DSMT4">
                  <p:embed/>
                </p:oleObj>
              </mc:Choice>
              <mc:Fallback>
                <p:oleObj name="Equation" r:id="rId14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1708" y="5229202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139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2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9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2" y="1631247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5" y="1990935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3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5" y="2712229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2" y="3073835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53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0021"/>
              </p:ext>
            </p:extLst>
          </p:nvPr>
        </p:nvGraphicFramePr>
        <p:xfrm>
          <a:off x="3637021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1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484785"/>
            <a:ext cx="77380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Sort them into two classes</a:t>
            </a:r>
          </a:p>
          <a:p>
            <a:r>
              <a:rPr lang="en-GB" b="0" dirty="0">
                <a:solidFill>
                  <a:srgbClr val="800000"/>
                </a:solidFill>
              </a:rPr>
              <a:t>Make up another one for each of your classes</a:t>
            </a:r>
          </a:p>
        </p:txBody>
      </p:sp>
    </p:spTree>
    <p:extLst>
      <p:ext uri="{BB962C8B-B14F-4D97-AF65-F5344CB8AC3E}">
        <p14:creationId xmlns:p14="http://schemas.microsoft.com/office/powerpoint/2010/main" val="3758929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7" grpI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4" y="908720"/>
            <a:ext cx="7314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Put your fraction cards in numberline order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5292080" y="404664"/>
            <a:ext cx="3672408" cy="144016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Make up a set of 6 fractions which you think other people will not put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 correctly in number-line order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Chalkboard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183205" y="2619982"/>
            <a:ext cx="1872208" cy="1377254"/>
            <a:chOff x="467544" y="1241926"/>
            <a:chExt cx="3389423" cy="2493365"/>
          </a:xfrm>
        </p:grpSpPr>
        <p:grpSp>
          <p:nvGrpSpPr>
            <p:cNvPr id="96" name="Group 95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173" name="Rectangle 17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66" name="Rectangle 16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59" name="Rectangle 15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152" name="Rectangle 15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145" name="Rectangle 14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138" name="Parallelogram 1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9" name="Parallelogram 1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0" name="Parallelogram 1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1" name="Parallelogram 1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2" name="Parallelogram 1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3" name="Parallelogram 1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4" name="Parallelogram 1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131" name="Parallelogram 13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2" name="Parallelogram 13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3" name="Parallelogram 13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4" name="Parallelogram 13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5" name="Parallelogram 13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6" name="Parallelogram 13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7" name="Parallelogram 13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124" name="Parallelogram 12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5" name="Parallelogram 12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6" name="Parallelogram 12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7" name="Parallelogram 12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8" name="Parallelogram 12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9" name="Parallelogram 12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0" name="Parallelogram 12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121" name="Parallelogram 1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2" name="Parallelogram 1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3" name="Parallelogram 1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118" name="Parallelogram 1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9" name="Parallelogram 1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0" name="Parallelogram 1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115" name="Parallelogram 11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6" name="Parallelogram 11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7" name="Parallelogram 11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112" name="Parallelogram 11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3" name="Parallelogram 11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4" name="Parallelogram 11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109" name="Parallelogram 10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0" name="Parallelogram 10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1" name="Parallelogram 11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180" name="Group 179"/>
          <p:cNvGrpSpPr/>
          <p:nvPr/>
        </p:nvGrpSpPr>
        <p:grpSpPr>
          <a:xfrm>
            <a:off x="3559468" y="2665788"/>
            <a:ext cx="1948637" cy="1331446"/>
            <a:chOff x="5143644" y="1226868"/>
            <a:chExt cx="3389423" cy="2493365"/>
          </a:xfrm>
        </p:grpSpPr>
        <p:grpSp>
          <p:nvGrpSpPr>
            <p:cNvPr id="181" name="Group 180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8" name="Rectangle 257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2" name="Group 181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51" name="Rectangle 250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44" name="Rectangle 243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37" name="Rectangle 236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30" name="Rectangle 229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3" name="Parallelogram 22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5" name="Parallelogram 22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6" name="Parallelogram 22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7" name="Group 18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6" name="Parallelogram 21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7" name="Parallelogram 21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8" name="Parallelogram 21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8" name="Group 187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09" name="Parallelogram 20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0" name="Parallelogram 20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06" name="Parallelogram 20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Parallelogram 20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Parallelogram 20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0" name="Group 189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03" name="Parallelogram 20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Parallelogram 20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Parallelogram 20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1" name="Group 19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00" name="Parallelogram 19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1" name="Parallelogram 20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2" name="Parallelogram 20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2" name="Group 191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197" name="Parallelogram 19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Parallelogram 19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Parallelogram 19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194" name="Parallelogram 1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Parallelogram 1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Parallelogram 1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265" name="Group 264"/>
          <p:cNvGrpSpPr/>
          <p:nvPr/>
        </p:nvGrpSpPr>
        <p:grpSpPr>
          <a:xfrm>
            <a:off x="6007741" y="2616730"/>
            <a:ext cx="1876628" cy="1380506"/>
            <a:chOff x="463124" y="3963172"/>
            <a:chExt cx="3389423" cy="2493365"/>
          </a:xfrm>
        </p:grpSpPr>
        <p:grpSp>
          <p:nvGrpSpPr>
            <p:cNvPr id="266" name="Group 265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343" name="Rectangle 34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7" name="Group 266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336" name="Rectangle 33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8" name="Group 267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329" name="Rectangle 32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322" name="Rectangle 32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0" name="Group 269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315" name="Rectangle 31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1" name="Group 270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8" name="Parallelogram 30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9" name="Parallelogram 30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0" name="Parallelogram 30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2" name="Group 271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1" name="Parallelogram 30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2" name="Parallelogram 30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4" name="Group 273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91" name="Parallelogram 29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Parallelogram 29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3" name="Parallelogram 29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5" name="Group 274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8" name="Parallelogram 28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Parallelogram 28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Parallelogram 28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5" name="Parallelogram 28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6" name="Parallelogram 28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Parallelogram 28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2" name="Parallelogram 28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Parallelogram 28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Parallelogram 28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79" name="Parallelogram 27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Parallelogram 27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Parallelogram 28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350" name="Group 349"/>
          <p:cNvGrpSpPr/>
          <p:nvPr/>
        </p:nvGrpSpPr>
        <p:grpSpPr>
          <a:xfrm>
            <a:off x="1039189" y="4519054"/>
            <a:ext cx="1944216" cy="1430226"/>
            <a:chOff x="323528" y="3171084"/>
            <a:chExt cx="3389423" cy="2493365"/>
          </a:xfrm>
        </p:grpSpPr>
        <p:grpSp>
          <p:nvGrpSpPr>
            <p:cNvPr id="351" name="Group 350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396" name="Rectangle 39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389" name="Parallelogram 38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0" name="Parallelogram 38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1" name="Parallelogram 39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2" name="Parallelogram 39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3" name="Parallelogram 39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4" name="Parallelogram 39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5" name="Parallelogram 39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3" name="Group 352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382" name="Parallelogram 38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3" name="Parallelogram 38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4" name="Parallelogram 38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5" name="Parallelogram 38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6" name="Parallelogram 38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7" name="Parallelogram 38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8" name="Parallelogram 38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4" name="Group 353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375" name="Parallelogram 374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6" name="Parallelogram 375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7" name="Parallelogram 376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8" name="Parallelogram 377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9" name="Parallelogram 378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0" name="Parallelogram 379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1" name="Parallelogram 380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5" name="Group 35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372" name="Parallelogram 37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3" name="Parallelogram 37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4" name="Parallelogram 37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6" name="Group 355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369" name="Parallelogram 3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0" name="Parallelogram 3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1" name="Parallelogram 3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7" name="Group 356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366" name="Parallelogram 36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7" name="Parallelogram 36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8" name="Parallelogram 36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8" name="Group 357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363" name="Parallelogram 36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4" name="Parallelogram 36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5" name="Parallelogram 36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360" name="Parallelogram 35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1" name="Parallelogram 36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2" name="Parallelogram 36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31" name="Group 430"/>
          <p:cNvGrpSpPr/>
          <p:nvPr/>
        </p:nvGrpSpPr>
        <p:grpSpPr>
          <a:xfrm>
            <a:off x="3489018" y="4560945"/>
            <a:ext cx="1887271" cy="1388335"/>
            <a:chOff x="4423564" y="3099076"/>
            <a:chExt cx="3389423" cy="2493365"/>
          </a:xfrm>
        </p:grpSpPr>
        <p:sp>
          <p:nvSpPr>
            <p:cNvPr id="432" name="Rectangle 431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3" name="Rectangle 432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4" name="Rectangle 433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5" name="Rectangle 434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6" name="Rectangle 435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7" name="Rectangle 436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8" name="Rectangle 437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9" name="Rectangle 438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0" name="Rectangle 439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1" name="Rectangle 440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2" name="Rectangle 441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3" name="Rectangle 442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4" name="Rectangle 443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5" name="Rectangle 444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6" name="Rectangle 445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7" name="Rectangle 446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8" name="Rectangle 447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9" name="Rectangle 448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0" name="Rectangle 449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1" name="Rectangle 450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2" name="Rectangle 451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3" name="Rectangle 452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4" name="Rectangle 453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5" name="Rectangle 454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6" name="Rectangle 455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7" name="Rectangle 456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8" name="Rectangle 457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9" name="Rectangle 458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0" name="Rectangle 459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1" name="Rectangle 460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2" name="Rectangle 461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3" name="Rectangle 462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4" name="Rectangle 463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5" name="Rectangle 464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6" name="Rectangle 465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467" name="Group 466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504" name="Parallelogram 5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5" name="Parallelogram 5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6" name="Parallelogram 5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7" name="Parallelogram 5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8" name="Parallelogram 5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9" name="Parallelogram 5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0" name="Parallelogram 5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8" name="Group 467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497" name="Parallelogram 49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8" name="Parallelogram 49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1" name="Parallelogram 50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2" name="Parallelogram 50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490" name="Parallelogram 48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3" name="Parallelogram 49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4" name="Parallelogram 49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0" name="Group 469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9" name="Parallelogram 48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1" name="Group 470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484" name="Parallelogram 48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5" name="Parallelogram 48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2" name="Group 471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481" name="Parallelogram 4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3" name="Group 472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478" name="Parallelogram 47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475" name="Parallelogram 47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7" name="Parallelogram 47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511" name="Group 510"/>
          <p:cNvGrpSpPr/>
          <p:nvPr/>
        </p:nvGrpSpPr>
        <p:grpSpPr>
          <a:xfrm>
            <a:off x="6079749" y="4568775"/>
            <a:ext cx="1876628" cy="1380506"/>
            <a:chOff x="4855612" y="3819156"/>
            <a:chExt cx="3389423" cy="2493365"/>
          </a:xfrm>
        </p:grpSpPr>
        <p:grpSp>
          <p:nvGrpSpPr>
            <p:cNvPr id="512" name="Group 511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557" name="Rectangle 556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8" name="Rectangle 557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9" name="Rectangle 558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0" name="Rectangle 559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1" name="Rectangle 560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2" name="Rectangle 561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3" name="Rectangle 562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4" name="Rectangle 563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5" name="Rectangle 564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6" name="Rectangle 565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3" name="Group 51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550" name="Parallelogram 54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1" name="Parallelogram 55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2" name="Parallelogram 55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3" name="Parallelogram 55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4" name="Parallelogram 55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5" name="Parallelogram 55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6" name="Parallelogram 55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4" name="Group 513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543" name="Parallelogram 54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4" name="Parallelogram 54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5" name="Parallelogram 54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6" name="Parallelogram 54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7" name="Parallelogram 54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8" name="Parallelogram 54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9" name="Parallelogram 54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5" name="Group 514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536" name="Parallelogram 53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7" name="Parallelogram 53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8" name="Parallelogram 53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9" name="Parallelogram 53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0" name="Parallelogram 53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1" name="Parallelogram 54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2" name="Parallelogram 54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6" name="Group 515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533" name="Parallelogram 53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4" name="Parallelogram 53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5" name="Parallelogram 53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7" name="Group 516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530" name="Parallelogram 5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1" name="Parallelogram 5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2" name="Parallelogram 5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8" name="Group 517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527" name="Parallelogram 52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8" name="Parallelogram 52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9" name="Parallelogram 52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9" name="Group 51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524" name="Parallelogram 52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5" name="Parallelogram 52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6" name="Parallelogram 52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20" name="Group 519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521" name="Parallelogram 5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2" name="Parallelogram 5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3" name="Parallelogram 5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9123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Relationship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80448"/>
              </p:ext>
            </p:extLst>
          </p:nvPr>
        </p:nvGraphicFramePr>
        <p:xfrm>
          <a:off x="3637021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1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714" y="2708921"/>
            <a:ext cx="3600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additive relations can you find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6369" y="4563488"/>
            <a:ext cx="3550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subtractive relations can you find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6" y="2708921"/>
            <a:ext cx="37890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multiplicative relations can you find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4564286"/>
            <a:ext cx="3580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divisive relations can you find?</a:t>
            </a:r>
          </a:p>
        </p:txBody>
      </p:sp>
      <p:sp>
        <p:nvSpPr>
          <p:cNvPr id="12" name="TextBox 11"/>
          <p:cNvSpPr txBox="1"/>
          <p:nvPr/>
        </p:nvSpPr>
        <p:spPr>
          <a:xfrm rot="1171686">
            <a:off x="4625089" y="3703068"/>
            <a:ext cx="3456384" cy="156966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chemeClr val="accent3">
                    <a:lumMod val="25000"/>
                  </a:schemeClr>
                </a:solidFill>
              </a:rPr>
              <a:t>What other mathematical content could you use in this type of task?</a:t>
            </a:r>
          </a:p>
        </p:txBody>
      </p:sp>
    </p:spTree>
    <p:extLst>
      <p:ext uri="{BB962C8B-B14F-4D97-AF65-F5344CB8AC3E}">
        <p14:creationId xmlns:p14="http://schemas.microsoft.com/office/powerpoint/2010/main" val="3989165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1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2195736" y="2204865"/>
            <a:ext cx="3816424" cy="1368152"/>
          </a:xfrm>
          <a:prstGeom prst="cloudCallout">
            <a:avLst>
              <a:gd name="adj1" fmla="val -39080"/>
              <a:gd name="adj2" fmla="val -1257"/>
            </a:avLst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powers were you using?</a:t>
            </a:r>
          </a:p>
        </p:txBody>
      </p:sp>
      <p:sp>
        <p:nvSpPr>
          <p:cNvPr id="5" name="Cloud Callout 4"/>
          <p:cNvSpPr/>
          <p:nvPr/>
        </p:nvSpPr>
        <p:spPr bwMode="auto">
          <a:xfrm>
            <a:off x="3131840" y="3284985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What worlds were you in?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3851920" y="4581129"/>
            <a:ext cx="453650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FFFF00"/>
                </a:solidFill>
              </a:rPr>
              <a:t>C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onnections with Cuboids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 &amp; Palouse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6051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251521" y="836713"/>
            <a:ext cx="8064500" cy="1584176"/>
          </a:xfrm>
        </p:spPr>
        <p:txBody>
          <a:bodyPr/>
          <a:lstStyle/>
          <a:p>
            <a:r>
              <a:rPr lang="en-GB" sz="2000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.</a:t>
            </a:r>
          </a:p>
          <a:p>
            <a:pPr lvl="1"/>
            <a:r>
              <a:rPr lang="en-GB" sz="1800"/>
              <a:t>uttered in order to externalise it, consider it, and modify it on the basis of people’s responses</a:t>
            </a:r>
            <a:endParaRPr lang="en-GB" sz="180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1521" y="2420889"/>
            <a:ext cx="806450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000" b="0">
                <a:solidFill>
                  <a:srgbClr val="800000"/>
                </a:solidFill>
              </a:rPr>
              <a:t>What is real is what can be imagined, conjured up.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000" b="0">
                <a:solidFill>
                  <a:srgbClr val="00009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000" b="0">
                <a:solidFill>
                  <a:srgbClr val="00009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0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341113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1" y="1124744"/>
            <a:ext cx="7727951" cy="4114800"/>
          </a:xfrm>
        </p:spPr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?</a:t>
            </a:r>
          </a:p>
          <a:p>
            <a:pPr lvl="1"/>
            <a:r>
              <a:rPr lang="en-GB"/>
              <a:t>What themes might be encounter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r>
              <a:rPr lang="en-GB"/>
              <a:t> </a:t>
            </a:r>
            <a:r>
              <a:rPr lang="en-GB"/>
              <a:t>Meta Task</a:t>
            </a:r>
          </a:p>
          <a:p>
            <a:pPr lvl="1"/>
            <a:r>
              <a:rPr lang="en-GB"/>
              <a:t>What social or personal dispositions might be challenged?</a:t>
            </a:r>
          </a:p>
          <a:p>
            <a:pPr lvl="1"/>
            <a:r>
              <a:rPr lang="en-GB"/>
              <a:t>What personal propensities might be being worked on?</a:t>
            </a:r>
          </a:p>
        </p:txBody>
      </p:sp>
    </p:spTree>
    <p:extLst>
      <p:ext uri="{BB962C8B-B14F-4D97-AF65-F5344CB8AC3E}">
        <p14:creationId xmlns:p14="http://schemas.microsoft.com/office/powerpoint/2010/main" val="147843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Strateg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7" y="1676401"/>
            <a:ext cx="4213225" cy="2040632"/>
          </a:xfrm>
        </p:spPr>
        <p:txBody>
          <a:bodyPr/>
          <a:lstStyle/>
          <a:p>
            <a:r>
              <a:rPr lang="en-GB" sz="2400"/>
              <a:t>Say What You See</a:t>
            </a:r>
          </a:p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Same &amp; Different</a:t>
            </a:r>
          </a:p>
          <a:p>
            <a:pPr>
              <a:buFont typeface="Wingdings" charset="2"/>
              <a:buChar char="v"/>
            </a:pPr>
            <a:r>
              <a:rPr lang="en-GB" sz="2400"/>
              <a:t>Changing Represent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Strategi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4149081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400" b="0" dirty="0">
                <a:solidFill>
                  <a:srgbClr val="631908"/>
                </a:solidFill>
              </a:rPr>
              <a:t>?</a:t>
            </a:r>
            <a:br>
              <a:rPr lang="en-GB" sz="2400" b="0" dirty="0">
                <a:solidFill>
                  <a:srgbClr val="631908"/>
                </a:solidFill>
              </a:rPr>
            </a:b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195736" y="5085184"/>
            <a:ext cx="6480720" cy="1368151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chemeClr val="tx2"/>
                </a:solidFill>
              </a:rPr>
              <a:t>o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400" b="0" dirty="0">
                <a:solidFill>
                  <a:schemeClr val="tx2"/>
                </a:solidFill>
              </a:rPr>
              <a:t> 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0382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43408"/>
            <a:ext cx="8839200" cy="1116360"/>
          </a:xfrm>
        </p:spPr>
        <p:txBody>
          <a:bodyPr/>
          <a:lstStyle/>
          <a:p>
            <a:r>
              <a:rPr lang="en-GB"/>
              <a:t>Teaching pupils to think mathematically 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27584" y="1052736"/>
            <a:ext cx="7776864" cy="4752528"/>
          </a:xfrm>
        </p:spPr>
        <p:txBody>
          <a:bodyPr/>
          <a:lstStyle/>
          <a:p>
            <a:pPr>
              <a:buFont typeface="Monotype Sorts" charset="2"/>
              <a:buChar char="…"/>
            </a:pPr>
            <a:r>
              <a:rPr lang="en-GB"/>
              <a:t>involves developing a disposition to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hink mathematically, to use powers mathematically, to be mathematical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o attend to situations mathematically</a:t>
            </a:r>
          </a:p>
          <a:p>
            <a:pPr>
              <a:buFont typeface="Wingdings" charset="2"/>
              <a:buChar char="v"/>
            </a:pPr>
            <a:r>
              <a:rPr lang="en-GB"/>
              <a:t>How often do you think mathematically</a:t>
            </a:r>
          </a:p>
          <a:p>
            <a:pPr marL="457200" lvl="1" indent="0">
              <a:buNone/>
            </a:pPr>
            <a:r>
              <a:rPr lang="en-GB"/>
              <a:t>with and in front of students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</a:t>
            </a:r>
            <a:r>
              <a:rPr lang="en-GB">
                <a:solidFill>
                  <a:srgbClr val="FF0000"/>
                </a:solidFill>
              </a:rPr>
              <a:t>powers</a:t>
            </a:r>
            <a:r>
              <a:rPr lang="en-GB"/>
              <a:t> is the task calling upon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mathematical </a:t>
            </a:r>
            <a:r>
              <a:rPr lang="en-GB">
                <a:solidFill>
                  <a:srgbClr val="FF0000"/>
                </a:solidFill>
              </a:rPr>
              <a:t>themes</a:t>
            </a:r>
            <a:r>
              <a:rPr lang="en-GB"/>
              <a:t> are involved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pupils attending to? (and how?)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you attending to when interacting with them? (and how?)</a:t>
            </a:r>
          </a:p>
        </p:txBody>
      </p:sp>
    </p:spTree>
    <p:extLst>
      <p:ext uri="{BB962C8B-B14F-4D97-AF65-F5344CB8AC3E}">
        <p14:creationId xmlns:p14="http://schemas.microsoft.com/office/powerpoint/2010/main" val="1304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15672" cy="609600"/>
          </a:xfrm>
        </p:spPr>
        <p:txBody>
          <a:bodyPr/>
          <a:lstStyle/>
          <a:p>
            <a:r>
              <a:rPr lang="en-GB"/>
              <a:t>Drawing on Learners’ Persp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424936" cy="1296144"/>
          </a:xfrm>
        </p:spPr>
        <p:txBody>
          <a:bodyPr/>
          <a:lstStyle/>
          <a:p>
            <a:r>
              <a:rPr lang="en-GB"/>
              <a:t>Enactive – Iconic – Symbolic</a:t>
            </a:r>
          </a:p>
          <a:p>
            <a:r>
              <a:rPr lang="en-GB"/>
              <a:t>What was available to be encountered?</a:t>
            </a:r>
          </a:p>
          <a:p>
            <a:r>
              <a:rPr lang="en-GB"/>
              <a:t>What was available to be learned?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792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9" y="1268760"/>
            <a:ext cx="7727951" cy="1248544"/>
          </a:xfrm>
        </p:spPr>
        <p:txBody>
          <a:bodyPr/>
          <a:lstStyle/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anne.watson@education.ox.ac.uk</a:t>
            </a:r>
            <a:endParaRPr lang="en-GB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j</a:t>
            </a:r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.h.mason@open.ac.uk</a:t>
            </a:r>
          </a:p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cs.open.ac.u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5" y="2924944"/>
            <a:ext cx="7727951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Key Ideas in Teaching Mathematics (9-19) (2013)</a:t>
            </a:r>
          </a:p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 (ATM)</a:t>
            </a:r>
          </a:p>
          <a:p>
            <a:endParaRPr lang="en-GB" sz="2400" b="0"/>
          </a:p>
          <a:p>
            <a:endParaRPr lang="en-GB" sz="2400" b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407" y="44625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307006" y="1263825"/>
            <a:ext cx="2852673" cy="30777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</p:spTree>
    <p:extLst>
      <p:ext uri="{BB962C8B-B14F-4D97-AF65-F5344CB8AC3E}">
        <p14:creationId xmlns:p14="http://schemas.microsoft.com/office/powerpoint/2010/main" val="237832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ain Points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aterial Objects are not in themselves mathematical.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IS mathematical is how they are used.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he other major resource is Learners’ Powers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odels of … –&gt; Models for…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hree worlds:</a:t>
            </a:r>
          </a:p>
          <a:p>
            <a:pPr lvl="1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nactive (material objects)</a:t>
            </a:r>
          </a:p>
          <a:p>
            <a:pPr lvl="1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conic (imaginative)</a:t>
            </a:r>
          </a:p>
          <a:p>
            <a:pPr lvl="1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ymbolic (words, symbols)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 lesson without the opportunity for learners to use their own powers, especially generalising … is not a mathematics lesson!</a:t>
            </a:r>
          </a:p>
        </p:txBody>
      </p:sp>
    </p:spTree>
    <p:extLst>
      <p:ext uri="{BB962C8B-B14F-4D97-AF65-F5344CB8AC3E}">
        <p14:creationId xmlns:p14="http://schemas.microsoft.com/office/powerpoint/2010/main" val="1442733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7" y="1676401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7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9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83571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boids</a:t>
            </a:r>
          </a:p>
        </p:txBody>
      </p:sp>
      <p:sp>
        <p:nvSpPr>
          <p:cNvPr id="9" name="Content Placeholder 7"/>
          <p:cNvSpPr txBox="1">
            <a:spLocks/>
          </p:cNvSpPr>
          <p:nvPr/>
        </p:nvSpPr>
        <p:spPr bwMode="auto">
          <a:xfrm>
            <a:off x="323528" y="980729"/>
            <a:ext cx="8424936" cy="14401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4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b="0"/>
              <a:t>On your tables you will find a collection of Cuboids.</a:t>
            </a:r>
          </a:p>
          <a:p>
            <a:r>
              <a:rPr lang="en-GB" b="0"/>
              <a:t>One is missing.</a:t>
            </a:r>
          </a:p>
          <a:p>
            <a:r>
              <a:rPr lang="en-GB" b="0"/>
              <a:t>What would it look like?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971600" y="2924944"/>
            <a:ext cx="4392488" cy="1368152"/>
          </a:xfrm>
          <a:prstGeom prst="cloudCallout">
            <a:avLst>
              <a:gd name="adj1" fmla="val -23617"/>
              <a:gd name="adj2" fmla="val -91265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How are you going about the task?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3923928" y="3789040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powers are you using?</a:t>
            </a:r>
          </a:p>
        </p:txBody>
      </p:sp>
      <p:sp>
        <p:nvSpPr>
          <p:cNvPr id="14" name="Cloud Callout 13"/>
          <p:cNvSpPr/>
          <p:nvPr/>
        </p:nvSpPr>
        <p:spPr bwMode="auto">
          <a:xfrm>
            <a:off x="4860032" y="4869160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What worlds are you in?</a:t>
            </a:r>
          </a:p>
        </p:txBody>
      </p:sp>
    </p:spTree>
    <p:extLst>
      <p:ext uri="{BB962C8B-B14F-4D97-AF65-F5344CB8AC3E}">
        <p14:creationId xmlns:p14="http://schemas.microsoft.com/office/powerpoint/2010/main" val="1441043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alouse Relationship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512" y="908719"/>
            <a:ext cx="9180512" cy="5696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918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is the Same &amp; What Differen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38687"/>
              </p:ext>
            </p:extLst>
          </p:nvPr>
        </p:nvGraphicFramePr>
        <p:xfrm>
          <a:off x="961704" y="836614"/>
          <a:ext cx="2727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4" imgW="1168400" imgH="431800" progId="Equation.DSMT4">
                  <p:embed/>
                </p:oleObj>
              </mc:Choice>
              <mc:Fallback>
                <p:oleObj name="Equation" r:id="rId4" imgW="116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04" y="836614"/>
                        <a:ext cx="2727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12241"/>
              </p:ext>
            </p:extLst>
          </p:nvPr>
        </p:nvGraphicFramePr>
        <p:xfrm>
          <a:off x="936303" y="1844675"/>
          <a:ext cx="27289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6" imgW="1168400" imgH="431800" progId="Equation.DSMT4">
                  <p:embed/>
                </p:oleObj>
              </mc:Choice>
              <mc:Fallback>
                <p:oleObj name="Equation" r:id="rId6" imgW="116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3" y="1844675"/>
                        <a:ext cx="27289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05176"/>
              </p:ext>
            </p:extLst>
          </p:nvPr>
        </p:nvGraphicFramePr>
        <p:xfrm>
          <a:off x="950592" y="2924176"/>
          <a:ext cx="2728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8" imgW="1168400" imgH="431800" progId="Equation.DSMT4">
                  <p:embed/>
                </p:oleObj>
              </mc:Choice>
              <mc:Fallback>
                <p:oleObj name="Equation" r:id="rId8" imgW="116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92" y="2924176"/>
                        <a:ext cx="27289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88616" y="3861048"/>
            <a:ext cx="172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400" b="0">
                <a:solidFill>
                  <a:srgbClr val="800000"/>
                </a:solidFill>
              </a:rPr>
              <a:t>Generalise!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35375" y="1660526"/>
            <a:ext cx="53292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800000"/>
                </a:solidFill>
              </a:rPr>
              <a:t>What is being said?</a:t>
            </a:r>
          </a:p>
          <a:p>
            <a:pPr algn="ctr" eaLnBrk="1" hangingPunct="1"/>
            <a:r>
              <a:rPr lang="en-GB" sz="2400" b="0">
                <a:solidFill>
                  <a:srgbClr val="800000"/>
                </a:solidFill>
              </a:rPr>
              <a:t>In what contexts might these occur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08400" y="2565401"/>
            <a:ext cx="532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0000FF"/>
                </a:solidFill>
              </a:rPr>
              <a:t>Fractional increase followed by fractional decreas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4764" y="4797153"/>
            <a:ext cx="5329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0000FF"/>
                </a:solidFill>
              </a:rPr>
              <a:t>Undoing a scali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51275" y="5992814"/>
            <a:ext cx="532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0000FF"/>
                </a:solidFill>
              </a:rPr>
              <a:t>Dividing by a fraction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67175" y="3573463"/>
            <a:ext cx="1512888" cy="287337"/>
          </a:xfrm>
          <a:prstGeom prst="rect">
            <a:avLst/>
          </a:prstGeom>
          <a:pattFill prst="wdDnDiag">
            <a:fgClr>
              <a:srgbClr val="000000"/>
            </a:fgClr>
            <a:bgClr>
              <a:srgbClr val="FFFFFF"/>
            </a:bgClr>
          </a:patt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508626" y="3573463"/>
            <a:ext cx="1511300" cy="287337"/>
          </a:xfrm>
          <a:prstGeom prst="rect">
            <a:avLst/>
          </a:prstGeom>
          <a:pattFill prst="ltVert">
            <a:fgClr>
              <a:srgbClr val="000000"/>
            </a:fgClr>
            <a:bgClr>
              <a:srgbClr val="FFFFFF"/>
            </a:bgClr>
          </a:patt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948489" y="3573463"/>
            <a:ext cx="1511300" cy="287337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07904" y="5373217"/>
            <a:ext cx="5329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0000FF"/>
                </a:solidFill>
              </a:rPr>
              <a:t>Interest &amp; Discount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74234"/>
              </p:ext>
            </p:extLst>
          </p:nvPr>
        </p:nvGraphicFramePr>
        <p:xfrm>
          <a:off x="604839" y="4797201"/>
          <a:ext cx="3175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0" imgW="1358900" imgH="431800" progId="Equation.DSMT4">
                  <p:embed/>
                </p:oleObj>
              </mc:Choice>
              <mc:Fallback>
                <p:oleObj name="Equation" r:id="rId10" imgW="1358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9" y="4797201"/>
                        <a:ext cx="3175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787775" y="981076"/>
            <a:ext cx="532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800000"/>
                </a:solidFill>
              </a:rPr>
              <a:t>What sort of numbers can </a:t>
            </a:r>
            <a:r>
              <a:rPr lang="en-GB" sz="2400" b="0" i="1">
                <a:solidFill>
                  <a:srgbClr val="800000"/>
                </a:solidFill>
              </a:rPr>
              <a:t>n</a:t>
            </a:r>
            <a:r>
              <a:rPr lang="en-GB" sz="2400" b="0">
                <a:solidFill>
                  <a:srgbClr val="800000"/>
                </a:solidFill>
              </a:rPr>
              <a:t> be?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83172"/>
              </p:ext>
            </p:extLst>
          </p:nvPr>
        </p:nvGraphicFramePr>
        <p:xfrm>
          <a:off x="328614" y="5804296"/>
          <a:ext cx="3740151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2" imgW="1600200" imgH="431800" progId="Equation.DSMT4">
                  <p:embed/>
                </p:oleObj>
              </mc:Choice>
              <mc:Fallback>
                <p:oleObj name="Equation" r:id="rId12" imgW="160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4" y="5804296"/>
                        <a:ext cx="3740151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08175" y="5732859"/>
            <a:ext cx="215900" cy="1152525"/>
          </a:xfrm>
          <a:prstGeom prst="rect">
            <a:avLst/>
          </a:prstGeom>
          <a:solidFill>
            <a:srgbClr val="FFE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24075" y="5732859"/>
            <a:ext cx="287339" cy="1152525"/>
          </a:xfrm>
          <a:prstGeom prst="rect">
            <a:avLst/>
          </a:prstGeom>
          <a:solidFill>
            <a:srgbClr val="FFE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411414" y="5804296"/>
            <a:ext cx="936625" cy="576263"/>
          </a:xfrm>
          <a:prstGeom prst="rect">
            <a:avLst/>
          </a:prstGeom>
          <a:solidFill>
            <a:srgbClr val="FFE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11414" y="6337695"/>
            <a:ext cx="936625" cy="528638"/>
          </a:xfrm>
          <a:prstGeom prst="rect">
            <a:avLst/>
          </a:prstGeom>
          <a:solidFill>
            <a:srgbClr val="FFE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GB" sz="2000" b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35375" y="4149726"/>
            <a:ext cx="532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sz="2400" b="0">
                <a:solidFill>
                  <a:srgbClr val="0000FF"/>
                </a:solidFill>
              </a:rPr>
              <a:t>Duckweed &amp; Weed-killer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131840" y="908720"/>
            <a:ext cx="648072" cy="3024336"/>
            <a:chOff x="2771800" y="908720"/>
            <a:chExt cx="648072" cy="3024336"/>
          </a:xfrm>
        </p:grpSpPr>
        <p:sp>
          <p:nvSpPr>
            <p:cNvPr id="18" name="Rectangle 17"/>
            <p:cNvSpPr/>
            <p:nvPr/>
          </p:nvSpPr>
          <p:spPr bwMode="auto">
            <a:xfrm>
              <a:off x="2771800" y="908720"/>
              <a:ext cx="576064" cy="864096"/>
            </a:xfrm>
            <a:prstGeom prst="rect">
              <a:avLst/>
            </a:prstGeom>
            <a:solidFill>
              <a:srgbClr val="F6E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771800" y="1988840"/>
              <a:ext cx="576064" cy="864096"/>
            </a:xfrm>
            <a:prstGeom prst="rect">
              <a:avLst/>
            </a:prstGeom>
            <a:solidFill>
              <a:srgbClr val="F6E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843808" y="3068960"/>
              <a:ext cx="576064" cy="864096"/>
            </a:xfrm>
            <a:prstGeom prst="rect">
              <a:avLst/>
            </a:prstGeom>
            <a:solidFill>
              <a:srgbClr val="F6EDD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-8841" y="1556792"/>
            <a:ext cx="1008112" cy="3600450"/>
            <a:chOff x="6300192" y="2060848"/>
            <a:chExt cx="1008112" cy="3600400"/>
          </a:xfrm>
        </p:grpSpPr>
        <p:cxnSp>
          <p:nvCxnSpPr>
            <p:cNvPr id="31" name="Straight Arrow Connector 30"/>
            <p:cNvCxnSpPr>
              <a:cxnSpLocks noChangeShapeType="1"/>
            </p:cNvCxnSpPr>
            <p:nvPr/>
          </p:nvCxnSpPr>
          <p:spPr bwMode="auto">
            <a:xfrm>
              <a:off x="6804248" y="2060848"/>
              <a:ext cx="0" cy="3600400"/>
            </a:xfrm>
            <a:prstGeom prst="straightConnector1">
              <a:avLst/>
            </a:prstGeom>
            <a:noFill/>
            <a:ln w="57150">
              <a:solidFill>
                <a:srgbClr val="008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1"/>
            <p:cNvSpPr txBox="1">
              <a:spLocks noChangeArrowheads="1"/>
            </p:cNvSpPr>
            <p:nvPr/>
          </p:nvSpPr>
          <p:spPr bwMode="auto">
            <a:xfrm>
              <a:off x="6300192" y="3020760"/>
              <a:ext cx="1008112" cy="1200311"/>
            </a:xfrm>
            <a:prstGeom prst="rect">
              <a:avLst/>
            </a:prstGeom>
            <a:solidFill>
              <a:srgbClr val="FFEF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 eaLnBrk="1" hangingPunct="1"/>
              <a:r>
                <a:rPr lang="en-GB" sz="2400" b="0">
                  <a:solidFill>
                    <a:srgbClr val="008000"/>
                  </a:solidFill>
                </a:rPr>
                <a:t>With the grain</a:t>
              </a:r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467545" y="4335487"/>
            <a:ext cx="3455988" cy="461665"/>
            <a:chOff x="5076056" y="1268760"/>
            <a:chExt cx="3456384" cy="461665"/>
          </a:xfrm>
        </p:grpSpPr>
        <p:cxnSp>
          <p:nvCxnSpPr>
            <p:cNvPr id="29" name="Straight Arrow Connector 28"/>
            <p:cNvCxnSpPr>
              <a:cxnSpLocks noChangeShapeType="1"/>
            </p:cNvCxnSpPr>
            <p:nvPr/>
          </p:nvCxnSpPr>
          <p:spPr bwMode="auto">
            <a:xfrm>
              <a:off x="5076056" y="1514401"/>
              <a:ext cx="3456384" cy="0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5580112" y="1268760"/>
              <a:ext cx="2448273" cy="461665"/>
            </a:xfrm>
            <a:prstGeom prst="rect">
              <a:avLst/>
            </a:prstGeom>
            <a:solidFill>
              <a:srgbClr val="FFEF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 eaLnBrk="1" hangingPunct="1"/>
              <a:r>
                <a:rPr lang="en-GB" sz="2400" b="0">
                  <a:solidFill>
                    <a:srgbClr val="FF0000"/>
                  </a:solidFill>
                </a:rPr>
                <a:t>Across the gr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189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8" grpId="0"/>
      <p:bldP spid="9" grpId="0"/>
      <p:bldP spid="10" grpId="0"/>
      <p:bldP spid="2" grpId="0" animBg="1"/>
      <p:bldP spid="12" grpId="0" animBg="1"/>
      <p:bldP spid="13" grpId="0" animBg="1"/>
      <p:bldP spid="14" grpId="0"/>
      <p:bldP spid="16" grpId="0"/>
      <p:bldP spid="3" grpId="0" animBg="1"/>
      <p:bldP spid="19" grpId="0" animBg="1"/>
      <p:bldP spid="20" grpId="0" animBg="1"/>
      <p:bldP spid="21" grpId="0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is the Same &amp; Differen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5226" y="1196975"/>
          <a:ext cx="34385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4" imgW="1473200" imgH="431800" progId="Equation.DSMT4">
                  <p:embed/>
                </p:oleObj>
              </mc:Choice>
              <mc:Fallback>
                <p:oleObj name="Equation" r:id="rId4" imgW="1473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6" y="1196975"/>
                        <a:ext cx="34385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1089" y="2420938"/>
          <a:ext cx="35575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6" imgW="1524000" imgH="431800" progId="Equation.DSMT4">
                  <p:embed/>
                </p:oleObj>
              </mc:Choice>
              <mc:Fallback>
                <p:oleObj name="Equation" r:id="rId6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420938"/>
                        <a:ext cx="35575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74890" y="3789364"/>
          <a:ext cx="37369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8" imgW="1600200" imgH="431800" progId="Equation.DSMT4">
                  <p:embed/>
                </p:oleObj>
              </mc:Choice>
              <mc:Fallback>
                <p:oleObj name="Equation" r:id="rId8" imgW="160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90" y="3789364"/>
                        <a:ext cx="37369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03575" y="5157789"/>
            <a:ext cx="172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400" b="0">
                <a:solidFill>
                  <a:srgbClr val="800000"/>
                </a:solidFill>
              </a:rPr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1618705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2195736" y="2204865"/>
            <a:ext cx="3816424" cy="1368152"/>
          </a:xfrm>
          <a:prstGeom prst="cloudCallout">
            <a:avLst>
              <a:gd name="adj1" fmla="val -39080"/>
              <a:gd name="adj2" fmla="val -1257"/>
            </a:avLst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powers were you using?</a:t>
            </a:r>
          </a:p>
        </p:txBody>
      </p:sp>
      <p:sp>
        <p:nvSpPr>
          <p:cNvPr id="5" name="Cloud Callout 4"/>
          <p:cNvSpPr/>
          <p:nvPr/>
        </p:nvSpPr>
        <p:spPr bwMode="auto">
          <a:xfrm>
            <a:off x="3131840" y="3284985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What worlds were you in?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3851920" y="4581129"/>
            <a:ext cx="3816424" cy="1368152"/>
          </a:xfrm>
          <a:prstGeom prst="cloudCallout">
            <a:avLst>
              <a:gd name="adj1" fmla="val -44459"/>
              <a:gd name="adj2" fmla="val -55637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connections with cuboids?</a:t>
            </a:r>
          </a:p>
        </p:txBody>
      </p:sp>
    </p:spTree>
    <p:extLst>
      <p:ext uri="{BB962C8B-B14F-4D97-AF65-F5344CB8AC3E}">
        <p14:creationId xmlns:p14="http://schemas.microsoft.com/office/powerpoint/2010/main" val="4034514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>
            <a:ln>
              <a:noFill/>
            </a:ln>
            <a:solidFill>
              <a:srgbClr val="631908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b="0" dirty="0"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14019</TotalTime>
  <Words>1195</Words>
  <Application>Microsoft Macintosh PowerPoint</Application>
  <PresentationFormat>On-screen Show (4:3)</PresentationFormat>
  <Paragraphs>193</Paragraphs>
  <Slides>24</Slides>
  <Notes>23</Notes>
  <HiddenSlides>5</HiddenSlides>
  <MMClips>0</MMClips>
  <ScaleCrop>false</ScaleCrop>
  <HeadingPairs>
    <vt:vector size="8" baseType="variant">
      <vt:variant>
        <vt:lpstr>Theme</vt:lpstr>
      </vt:variant>
      <vt:variant>
        <vt:i4>3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Yellow on Blue</vt:lpstr>
      <vt:lpstr>Title &amp; Bullets</vt:lpstr>
      <vt:lpstr>Blank Presentation</vt:lpstr>
      <vt:lpstr>JHMMac:Users:jhm3:Desktop:Exercise%20Cards:Fraction%20Cards%20V4.docx!OLE_LINK971</vt:lpstr>
      <vt:lpstr>JHMMac:Users:jhm3:Desktop:Exercise%20Cards:Fraction%20Cards%20V4.docx!OLE_LINK971</vt:lpstr>
      <vt:lpstr>Equation</vt:lpstr>
      <vt:lpstr>Drawing on Learners’ Perspectives  </vt:lpstr>
      <vt:lpstr>Conjectures</vt:lpstr>
      <vt:lpstr>Main Points</vt:lpstr>
      <vt:lpstr>Powers &amp; Themes</vt:lpstr>
      <vt:lpstr>Cuboids</vt:lpstr>
      <vt:lpstr>Palouse Relationships</vt:lpstr>
      <vt:lpstr>What is the Same &amp; What Different?</vt:lpstr>
      <vt:lpstr>What is the Same &amp; Different?</vt:lpstr>
      <vt:lpstr>Reflection</vt:lpstr>
      <vt:lpstr>Elastic Scaling</vt:lpstr>
      <vt:lpstr>Reflection</vt:lpstr>
      <vt:lpstr>Raise your hand up when you can see …</vt:lpstr>
      <vt:lpstr>Stepping Stones</vt:lpstr>
      <vt:lpstr>SWYS (Say What You See)</vt:lpstr>
      <vt:lpstr>Describe to Someone How to See something that is …</vt:lpstr>
      <vt:lpstr>Sorts of Sorts</vt:lpstr>
      <vt:lpstr>Sorts of Sorts</vt:lpstr>
      <vt:lpstr>Sorts of Relationships</vt:lpstr>
      <vt:lpstr>Reflection</vt:lpstr>
      <vt:lpstr>Outer &amp; Inner Tasks</vt:lpstr>
      <vt:lpstr>Powers &amp; Strategies</vt:lpstr>
      <vt:lpstr>Teaching pupils to think mathematically …</vt:lpstr>
      <vt:lpstr>Drawing on Learners’ Perspectives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472</cp:revision>
  <cp:lastPrinted>2014-07-02T14:11:49Z</cp:lastPrinted>
  <dcterms:created xsi:type="dcterms:W3CDTF">2010-11-02T10:01:54Z</dcterms:created>
  <dcterms:modified xsi:type="dcterms:W3CDTF">2014-07-05T17:13:44Z</dcterms:modified>
</cp:coreProperties>
</file>